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406E472" w14:textId="77777777" w:rsidR="00552266" w:rsidRPr="006671E8" w:rsidRDefault="00552266" w:rsidP="00552266">
      <w:pPr>
        <w:rPr>
          <w:rFonts w:ascii="Times New Roman" w:hAnsi="Times New Roman" w:cs="Times New Roman"/>
          <w:lang w:val="fr-FR"/>
        </w:rPr>
      </w:pPr>
      <w:proofErr w:type="spellStart"/>
      <w:r w:rsidRPr="006671E8">
        <w:rPr>
          <w:rFonts w:ascii="Times New Roman" w:hAnsi="Times New Roman" w:cs="Times New Roman"/>
          <w:lang w:val="fr-FR"/>
        </w:rPr>
        <w:t>Experimental</w:t>
      </w:r>
      <w:proofErr w:type="spellEnd"/>
      <w:r w:rsidRPr="006671E8">
        <w:rPr>
          <w:rFonts w:ascii="Times New Roman" w:hAnsi="Times New Roman" w:cs="Times New Roman"/>
          <w:lang w:val="fr-FR"/>
        </w:rPr>
        <w:t xml:space="preserve"> Part: </w:t>
      </w:r>
    </w:p>
    <w:p w14:paraId="7776C4C0" w14:textId="77777777" w:rsidR="00552266" w:rsidRPr="006671E8" w:rsidRDefault="00552266" w:rsidP="00552266">
      <w:pPr>
        <w:rPr>
          <w:rFonts w:ascii="Times New Roman" w:hAnsi="Times New Roman" w:cs="Times New Roman"/>
          <w:lang w:val="fr-FR"/>
        </w:rPr>
      </w:pPr>
    </w:p>
    <w:p w14:paraId="2266E3B3" w14:textId="77777777" w:rsidR="00552266" w:rsidRPr="006671E8" w:rsidRDefault="00552266" w:rsidP="00552266">
      <w:pPr>
        <w:rPr>
          <w:rFonts w:ascii="Times New Roman" w:hAnsi="Times New Roman" w:cs="Times New Roman"/>
          <w:lang w:val="fr-FR"/>
        </w:rPr>
      </w:pPr>
      <w:r w:rsidRPr="006671E8">
        <w:rPr>
          <w:rFonts w:ascii="Times New Roman" w:hAnsi="Times New Roman" w:cs="Times New Roman"/>
          <w:lang w:val="fr-FR"/>
        </w:rPr>
        <w:t xml:space="preserve">[1 Versions] Version </w:t>
      </w:r>
      <w:proofErr w:type="spellStart"/>
      <w:r w:rsidRPr="006671E8">
        <w:rPr>
          <w:rFonts w:ascii="Times New Roman" w:hAnsi="Times New Roman" w:cs="Times New Roman"/>
          <w:lang w:val="fr-FR"/>
        </w:rPr>
        <w:t>InCHI</w:t>
      </w:r>
      <w:proofErr w:type="spellEnd"/>
      <w:r w:rsidRPr="006671E8">
        <w:rPr>
          <w:rFonts w:ascii="Times New Roman" w:hAnsi="Times New Roman" w:cs="Times New Roman"/>
          <w:lang w:val="fr-FR"/>
        </w:rPr>
        <w:t xml:space="preserve"> (), Version SMILES ()</w:t>
      </w:r>
    </w:p>
    <w:p w14:paraId="603A1DDF" w14:textId="77777777" w:rsidR="00552266" w:rsidRPr="006671E8" w:rsidRDefault="00552266" w:rsidP="00552266">
      <w:pPr>
        <w:rPr>
          <w:rFonts w:ascii="Times New Roman" w:hAnsi="Times New Roman" w:cs="Times New Roman"/>
          <w:b/>
          <w:lang w:val="fr-FR"/>
        </w:rPr>
      </w:pPr>
    </w:p>
    <w:p w14:paraId="3098D7AB" w14:textId="77777777" w:rsidR="00552266" w:rsidRPr="00535E1C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t>[2 General remarks]</w:t>
      </w:r>
    </w:p>
    <w:p w14:paraId="729684EC" w14:textId="57F856BC" w:rsidR="00552266" w:rsidRPr="00535E1C" w:rsidRDefault="00552266" w:rsidP="00552266">
      <w:pPr>
        <w:rPr>
          <w:rFonts w:ascii="Times New Roman" w:hAnsi="Times New Roman" w:cs="Times New Roman"/>
          <w:b/>
        </w:rPr>
      </w:pPr>
    </w:p>
    <w:p w14:paraId="13764EB8" w14:textId="77777777" w:rsidR="00552266" w:rsidRPr="00535E1C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t>[3 General procedures]</w:t>
      </w:r>
    </w:p>
    <w:p w14:paraId="44754903" w14:textId="75E649E6" w:rsidR="00552266" w:rsidRPr="00535E1C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procedures:each(p)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procedures:each(p)»</w:t>
      </w:r>
      <w:r w:rsidRPr="00535E1C">
        <w:rPr>
          <w:rFonts w:ascii="Times New Roman" w:hAnsi="Times New Roman" w:cs="Times New Roman"/>
        </w:rPr>
        <w:fldChar w:fldCharType="end"/>
      </w:r>
    </w:p>
    <w:p w14:paraId="51C338FB" w14:textId="451375EF" w:rsidR="00CD2947" w:rsidRPr="00535E1C" w:rsidRDefault="00106224" w:rsidP="00552266">
      <w:pPr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p.gp_title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p.gp_title_html»</w:t>
      </w:r>
      <w:r>
        <w:rPr>
          <w:rFonts w:ascii="Times New Roman" w:hAnsi="Times New Roman" w:cs="Times New Roman"/>
          <w:noProof/>
        </w:rPr>
        <w:fldChar w:fldCharType="end"/>
      </w:r>
      <w:r w:rsidR="00552266" w:rsidRPr="00535E1C">
        <w:rPr>
          <w:rFonts w:ascii="Times New Roman" w:hAnsi="Times New Roman" w:cs="Times New Roman"/>
          <w:noProof/>
        </w:rPr>
        <w:t xml:space="preserve"> </w:t>
      </w:r>
    </w:p>
    <w:p w14:paraId="55D2788D" w14:textId="0689CF1A" w:rsidR="00CD2947" w:rsidRPr="00535E1C" w:rsidRDefault="00552266" w:rsidP="006E5DFF">
      <w:pPr>
        <w:jc w:val="center"/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$$p.equation_reaction:start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$$p.equation_reaction:start»</w:t>
      </w:r>
      <w:r w:rsidRPr="00535E1C">
        <w:rPr>
          <w:rFonts w:ascii="Times New Roman" w:hAnsi="Times New Roman" w:cs="Times New Roman"/>
        </w:rPr>
        <w:fldChar w:fldCharType="end"/>
      </w:r>
      <w:r w:rsidR="006671E8" w:rsidRPr="00333370">
        <w:rPr>
          <w:rFonts w:ascii="Times New Roman" w:hAnsi="Times New Roman" w:cs="Times New Roman"/>
        </w:rPr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7.75pt;height:99.75pt" o:ole="">
            <v:imagedata r:id="rId9" o:title=""/>
          </v:shape>
          <o:OLEObject Type="Embed" ProgID="ChemDraw.Document.6.0" ShapeID="_x0000_i1025" DrawAspect="Content" ObjectID="_1568636459" r:id="rId10"/>
        </w:object>
      </w: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$$p.equation_reaction:end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$$p.equation_reaction:end»</w:t>
      </w:r>
      <w:r w:rsidRPr="00535E1C">
        <w:rPr>
          <w:rFonts w:ascii="Times New Roman" w:hAnsi="Times New Roman" w:cs="Times New Roman"/>
        </w:rPr>
        <w:fldChar w:fldCharType="end"/>
      </w:r>
    </w:p>
    <w:p w14:paraId="7C6DE311" w14:textId="77777777" w:rsidR="00552266" w:rsidRPr="00535E1C" w:rsidRDefault="00552266" w:rsidP="00322271">
      <w:pPr>
        <w:jc w:val="both"/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=p.description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</w:rPr>
        <w:t>«=p.description»</w:t>
      </w:r>
      <w:r w:rsidRPr="00535E1C">
        <w:rPr>
          <w:rFonts w:ascii="Times New Roman" w:hAnsi="Times New Roman" w:cs="Times New Roman"/>
        </w:rPr>
        <w:fldChar w:fldCharType="end"/>
      </w:r>
    </w:p>
    <w:p w14:paraId="6D5C1E16" w14:textId="5CD97DE2" w:rsidR="00552266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procedures:endEach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procedures:endEach»</w:t>
      </w:r>
      <w:r w:rsidRPr="00535E1C">
        <w:rPr>
          <w:rFonts w:ascii="Times New Roman" w:hAnsi="Times New Roman" w:cs="Times New Roman"/>
        </w:rPr>
        <w:fldChar w:fldCharType="end"/>
      </w:r>
    </w:p>
    <w:p w14:paraId="2D4339D7" w14:textId="77777777" w:rsidR="00A64D08" w:rsidRPr="00535E1C" w:rsidRDefault="00A64D08" w:rsidP="00552266">
      <w:pPr>
        <w:rPr>
          <w:rFonts w:ascii="Times New Roman" w:hAnsi="Times New Roman" w:cs="Times New Roman"/>
        </w:rPr>
      </w:pPr>
    </w:p>
    <w:p w14:paraId="01FB18F3" w14:textId="77777777" w:rsidR="00552266" w:rsidRPr="00535E1C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t>[4 Synthesis]</w:t>
      </w:r>
    </w:p>
    <w:p w14:paraId="1AC03AB9" w14:textId="619EC0B6" w:rsidR="00552266" w:rsidRPr="00535E1C" w:rsidRDefault="003F6F7C" w:rsidP="005522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contents:each(rxn)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contents:each(rxn)»</w:t>
      </w:r>
      <w:r>
        <w:rPr>
          <w:rFonts w:ascii="Times New Roman" w:hAnsi="Times New Roman" w:cs="Times New Roman"/>
        </w:rPr>
        <w:fldChar w:fldCharType="end"/>
      </w:r>
    </w:p>
    <w:p w14:paraId="5B999D07" w14:textId="0BCE7329" w:rsidR="00552266" w:rsidRDefault="00106224" w:rsidP="00552266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rxn.synthesis_title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rxn.synthesis_title_html»</w:t>
      </w:r>
      <w:r>
        <w:rPr>
          <w:rFonts w:ascii="Times New Roman" w:hAnsi="Times New Roman" w:cs="Times New Roman"/>
          <w:noProof/>
        </w:rPr>
        <w:fldChar w:fldCharType="end"/>
      </w:r>
    </w:p>
    <w:p w14:paraId="4A52E9B5" w14:textId="5171EB3B" w:rsidR="00AB57F9" w:rsidRPr="00AB57F9" w:rsidRDefault="00AB57F9" w:rsidP="00552266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whole_diagram: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whole_diagram: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5C841C91" w14:textId="3718D68E" w:rsidR="00AB57F9" w:rsidRDefault="0068217E" w:rsidP="00AB57F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reaction:start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reaction:start»</w:t>
      </w:r>
      <w:r>
        <w:rPr>
          <w:rFonts w:ascii="Times New Roman" w:hAnsi="Times New Roman" w:cs="Times New Roman"/>
        </w:rPr>
        <w:fldChar w:fldCharType="end"/>
      </w:r>
      <w:r w:rsidR="006671E8" w:rsidRPr="00333370">
        <w:rPr>
          <w:rFonts w:ascii="Times New Roman" w:hAnsi="Times New Roman" w:cs="Times New Roman"/>
        </w:rPr>
        <w:object w:dxaOrig="18787" w:dyaOrig="5510" w14:anchorId="40B4FE74">
          <v:shape id="_x0000_i1026" type="#_x0000_t75" style="width:451.5pt;height:99.75pt" o:ole="">
            <v:imagedata r:id="rId9" o:title=""/>
          </v:shape>
          <o:OLEObject Type="Embed" ProgID="ChemDraw.Document.6.0" ShapeID="_x0000_i1026" DrawAspect="Content" ObjectID="_1568636460" r:id="rId11"/>
        </w:objec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reaction:end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reaction:end»</w:t>
      </w:r>
      <w:r>
        <w:rPr>
          <w:rFonts w:ascii="Times New Roman" w:hAnsi="Times New Roman" w:cs="Times New Roman"/>
        </w:rPr>
        <w:fldChar w:fldCharType="end"/>
      </w:r>
    </w:p>
    <w:p w14:paraId="1FC0D0E2" w14:textId="5348C42F" w:rsidR="00AB57F9" w:rsidRPr="00535E1C" w:rsidRDefault="00AB57F9" w:rsidP="00AB57F9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whole_diagram:end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whole_diagram:end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431A2181" w14:textId="77777777" w:rsidR="00AB57F9" w:rsidRPr="00535E1C" w:rsidRDefault="00AB57F9" w:rsidP="00AB57F9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product_diagram: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product_diagram: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719A2E61" w14:textId="4CF600C4" w:rsidR="00D62A5C" w:rsidRPr="00535E1C" w:rsidRDefault="00D62A5C" w:rsidP="00D62A5C">
      <w:pPr>
        <w:jc w:val="center"/>
        <w:rPr>
          <w:rFonts w:ascii="Times New Roman" w:hAnsi="Times New Roman" w:cs="Times New Roman"/>
        </w:rPr>
      </w:pPr>
    </w:p>
    <w:p w14:paraId="1189AA12" w14:textId="1D5B7085" w:rsidR="008A4849" w:rsidRDefault="000656BD" w:rsidP="008B2DC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products:start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products:start»</w:t>
      </w:r>
      <w:r>
        <w:rPr>
          <w:rFonts w:ascii="Times New Roman" w:hAnsi="Times New Roman" w:cs="Times New Roman"/>
        </w:rPr>
        <w:fldChar w:fldCharType="end"/>
      </w:r>
      <w:bookmarkStart w:id="0" w:name="_GoBack"/>
      <w:r w:rsidR="006671E8" w:rsidRPr="00333370">
        <w:rPr>
          <w:rFonts w:ascii="Times New Roman" w:hAnsi="Times New Roman" w:cs="Times New Roman"/>
        </w:rPr>
        <w:object w:dxaOrig="18787" w:dyaOrig="5510" w14:anchorId="4964B097">
          <v:shape id="_x0000_i1027" type="#_x0000_t75" style="width:451.5pt;height:99.75pt" o:ole="">
            <v:imagedata r:id="rId9" o:title=""/>
          </v:shape>
          <o:OLEObject Type="Embed" ProgID="ChemDraw.Document.6.0" ShapeID="_x0000_i1027" DrawAspect="Content" ObjectID="_1568636461" r:id="rId12"/>
        </w:object>
      </w:r>
      <w:bookmarkEnd w:id="0"/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products:end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products:end»</w:t>
      </w:r>
      <w:r>
        <w:rPr>
          <w:rFonts w:ascii="Times New Roman" w:hAnsi="Times New Roman" w:cs="Times New Roman"/>
        </w:rPr>
        <w:fldChar w:fldCharType="end"/>
      </w:r>
    </w:p>
    <w:p w14:paraId="4B67781D" w14:textId="77777777" w:rsidR="00AB57F9" w:rsidRDefault="00AB57F9" w:rsidP="00AB57F9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product_diagram:end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product_diagram:end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48A1E370" w14:textId="71D4F6F4" w:rsidR="00931BB6" w:rsidRDefault="00434167" w:rsidP="00322271">
      <w:pPr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rxn.products_html:each(html)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rxn.products_html:each(html)»</w:t>
      </w:r>
      <w:r>
        <w:rPr>
          <w:rFonts w:ascii="Times New Roman" w:hAnsi="Times New Roman" w:cs="Times New Roman"/>
          <w:noProof/>
        </w:rPr>
        <w:fldChar w:fldCharType="end"/>
      </w:r>
    </w:p>
    <w:p w14:paraId="619A3C4D" w14:textId="5BAA6C62" w:rsidR="008E6C15" w:rsidRDefault="00434167" w:rsidP="00322271">
      <w:pPr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html»</w:t>
      </w:r>
      <w:r>
        <w:rPr>
          <w:rFonts w:ascii="Times New Roman" w:hAnsi="Times New Roman" w:cs="Times New Roman"/>
          <w:noProof/>
        </w:rPr>
        <w:fldChar w:fldCharType="end"/>
      </w:r>
    </w:p>
    <w:p w14:paraId="650B32DC" w14:textId="72A6CBAE" w:rsidR="008E6C15" w:rsidRPr="00CC4297" w:rsidRDefault="00434167" w:rsidP="0032227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fldChar w:fldCharType="begin"/>
      </w:r>
      <w:r>
        <w:rPr>
          <w:rFonts w:ascii="Times New Roman" w:hAnsi="Times New Roman" w:cs="Times New Roman"/>
        </w:rPr>
        <w:instrText xml:space="preserve"> MERGEFIELD  rxn.products_html:endEach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rxn.products_html:endEach»</w:t>
      </w:r>
      <w:r>
        <w:rPr>
          <w:rFonts w:ascii="Times New Roman" w:hAnsi="Times New Roman" w:cs="Times New Roman"/>
        </w:rPr>
        <w:fldChar w:fldCharType="end"/>
      </w:r>
    </w:p>
    <w:p w14:paraId="5066B655" w14:textId="07AB3406" w:rsidR="00C16C79" w:rsidRPr="00434167" w:rsidRDefault="00434167" w:rsidP="00322271">
      <w:pPr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rxn.synthesis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rxn.synthesis_html»</w:t>
      </w:r>
      <w:r>
        <w:rPr>
          <w:rFonts w:ascii="Times New Roman" w:hAnsi="Times New Roman" w:cs="Times New Roman"/>
          <w:noProof/>
        </w:rPr>
        <w:fldChar w:fldCharType="end"/>
      </w:r>
    </w:p>
    <w:p w14:paraId="76B91188" w14:textId="0EB32AB7" w:rsidR="009A77FE" w:rsidRPr="00CC4297" w:rsidRDefault="003F6F7C">
      <w:pPr>
        <w:rPr>
          <w:rFonts w:ascii="Times New Roman" w:hAnsi="Times New Roman" w:cs="Times New Roman"/>
          <w:noProof/>
        </w:rPr>
      </w:pPr>
      <w:r w:rsidRPr="00CC4297">
        <w:rPr>
          <w:rFonts w:ascii="Times New Roman" w:hAnsi="Times New Roman" w:cs="Times New Roman"/>
        </w:rPr>
        <w:fldChar w:fldCharType="begin"/>
      </w:r>
      <w:r w:rsidRPr="00CC4297">
        <w:rPr>
          <w:rFonts w:ascii="Times New Roman" w:hAnsi="Times New Roman" w:cs="Times New Roman"/>
        </w:rPr>
        <w:instrText xml:space="preserve"> MERGEFIELD  contents:endEach  \* MERGEFORMAT </w:instrText>
      </w:r>
      <w:r w:rsidRPr="00CC4297">
        <w:rPr>
          <w:rFonts w:ascii="Times New Roman" w:hAnsi="Times New Roman" w:cs="Times New Roman"/>
        </w:rPr>
        <w:fldChar w:fldCharType="separate"/>
      </w:r>
      <w:r w:rsidRPr="00CC4297">
        <w:rPr>
          <w:rFonts w:ascii="Times New Roman" w:hAnsi="Times New Roman" w:cs="Times New Roman"/>
          <w:noProof/>
        </w:rPr>
        <w:t>«contents:endEach»</w:t>
      </w:r>
      <w:r w:rsidRPr="00CC4297">
        <w:rPr>
          <w:rFonts w:ascii="Times New Roman" w:hAnsi="Times New Roman" w:cs="Times New Roman"/>
        </w:rPr>
        <w:fldChar w:fldCharType="end"/>
      </w:r>
    </w:p>
    <w:sectPr w:rsidR="009A77FE" w:rsidRPr="00CC4297" w:rsidSect="00581DDA">
      <w:footerReference w:type="even" r:id="rId13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9FCB5E1" w14:textId="77777777" w:rsidR="00C55CEF" w:rsidRDefault="00C55CEF" w:rsidP="00581DDA">
      <w:r>
        <w:separator/>
      </w:r>
    </w:p>
  </w:endnote>
  <w:endnote w:type="continuationSeparator" w:id="0">
    <w:p w14:paraId="0A50D5EA" w14:textId="77777777" w:rsidR="00C55CEF" w:rsidRDefault="00C55CEF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431E8C" w14:textId="77777777" w:rsidR="00480C1A" w:rsidRDefault="00480C1A" w:rsidP="00565231">
    <w:pPr>
      <w:pStyle w:val="Fuzeile"/>
      <w:framePr w:wrap="none" w:vAnchor="text" w:hAnchor="margin" w:xAlign="right" w:y="1"/>
      <w:rPr>
        <w:rStyle w:val="Seitenzahl"/>
      </w:rPr>
    </w:pPr>
    <w:r>
      <w:rPr>
        <w:rStyle w:val="Seitenzahl"/>
      </w:rPr>
      <w:fldChar w:fldCharType="begin"/>
    </w:r>
    <w:r>
      <w:rPr>
        <w:rStyle w:val="Seitenzahl"/>
      </w:rPr>
      <w:instrText xml:space="preserve">PAGE  </w:instrText>
    </w:r>
    <w:r>
      <w:rPr>
        <w:rStyle w:val="Seitenzahl"/>
      </w:rPr>
      <w:fldChar w:fldCharType="end"/>
    </w:r>
  </w:p>
  <w:p w14:paraId="668E57C2" w14:textId="77777777" w:rsidR="00480C1A" w:rsidRDefault="00480C1A" w:rsidP="00581DDA">
    <w:pPr>
      <w:pStyle w:val="Fuzeile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E157B15" w14:textId="77777777" w:rsidR="00C55CEF" w:rsidRDefault="00C55CEF" w:rsidP="00581DDA">
      <w:r>
        <w:separator/>
      </w:r>
    </w:p>
  </w:footnote>
  <w:footnote w:type="continuationSeparator" w:id="0">
    <w:p w14:paraId="74E164CC" w14:textId="77777777" w:rsidR="00C55CEF" w:rsidRDefault="00C55CEF" w:rsidP="00581D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39B4"/>
    <w:rsid w:val="00000A6D"/>
    <w:rsid w:val="00004690"/>
    <w:rsid w:val="00007544"/>
    <w:rsid w:val="00007E2E"/>
    <w:rsid w:val="00021403"/>
    <w:rsid w:val="00031EC0"/>
    <w:rsid w:val="000401A2"/>
    <w:rsid w:val="00043A4C"/>
    <w:rsid w:val="00043BF8"/>
    <w:rsid w:val="00047BC1"/>
    <w:rsid w:val="00062320"/>
    <w:rsid w:val="00064281"/>
    <w:rsid w:val="000656BD"/>
    <w:rsid w:val="00073A5A"/>
    <w:rsid w:val="00075C78"/>
    <w:rsid w:val="000818E3"/>
    <w:rsid w:val="00086E77"/>
    <w:rsid w:val="000A3EFF"/>
    <w:rsid w:val="000A7875"/>
    <w:rsid w:val="000B174E"/>
    <w:rsid w:val="000B65CD"/>
    <w:rsid w:val="000C657F"/>
    <w:rsid w:val="000C6FBC"/>
    <w:rsid w:val="00106224"/>
    <w:rsid w:val="00107339"/>
    <w:rsid w:val="00117618"/>
    <w:rsid w:val="00123E89"/>
    <w:rsid w:val="00124D13"/>
    <w:rsid w:val="001312E4"/>
    <w:rsid w:val="00145858"/>
    <w:rsid w:val="00163C0E"/>
    <w:rsid w:val="00190FE2"/>
    <w:rsid w:val="001931D0"/>
    <w:rsid w:val="001A5AB6"/>
    <w:rsid w:val="001A68AD"/>
    <w:rsid w:val="001B3301"/>
    <w:rsid w:val="001B3CEF"/>
    <w:rsid w:val="001C04C4"/>
    <w:rsid w:val="001C3EF6"/>
    <w:rsid w:val="001C7230"/>
    <w:rsid w:val="001E7AEB"/>
    <w:rsid w:val="001F255E"/>
    <w:rsid w:val="001F3441"/>
    <w:rsid w:val="00213D10"/>
    <w:rsid w:val="002233C4"/>
    <w:rsid w:val="00241463"/>
    <w:rsid w:val="00251E55"/>
    <w:rsid w:val="00262EE0"/>
    <w:rsid w:val="0027011F"/>
    <w:rsid w:val="00273305"/>
    <w:rsid w:val="002754E0"/>
    <w:rsid w:val="00275581"/>
    <w:rsid w:val="00275688"/>
    <w:rsid w:val="00285007"/>
    <w:rsid w:val="00297221"/>
    <w:rsid w:val="00297649"/>
    <w:rsid w:val="002B26D4"/>
    <w:rsid w:val="002B2A88"/>
    <w:rsid w:val="002B6914"/>
    <w:rsid w:val="002C39DB"/>
    <w:rsid w:val="002E2949"/>
    <w:rsid w:val="002E466E"/>
    <w:rsid w:val="002E6C11"/>
    <w:rsid w:val="002E7271"/>
    <w:rsid w:val="003128C5"/>
    <w:rsid w:val="00322271"/>
    <w:rsid w:val="00333370"/>
    <w:rsid w:val="00334711"/>
    <w:rsid w:val="00335291"/>
    <w:rsid w:val="00345385"/>
    <w:rsid w:val="00353C4D"/>
    <w:rsid w:val="00364B2A"/>
    <w:rsid w:val="00367A10"/>
    <w:rsid w:val="00380995"/>
    <w:rsid w:val="00386B27"/>
    <w:rsid w:val="00387247"/>
    <w:rsid w:val="003A5BD0"/>
    <w:rsid w:val="003C2027"/>
    <w:rsid w:val="003C25B2"/>
    <w:rsid w:val="003F4987"/>
    <w:rsid w:val="003F6F7C"/>
    <w:rsid w:val="004041B1"/>
    <w:rsid w:val="004107CF"/>
    <w:rsid w:val="00416FEF"/>
    <w:rsid w:val="0042203F"/>
    <w:rsid w:val="0042205D"/>
    <w:rsid w:val="00424C3D"/>
    <w:rsid w:val="00434167"/>
    <w:rsid w:val="0046027C"/>
    <w:rsid w:val="00473EFE"/>
    <w:rsid w:val="00475CDE"/>
    <w:rsid w:val="004760BB"/>
    <w:rsid w:val="00480C1A"/>
    <w:rsid w:val="004A2468"/>
    <w:rsid w:val="004B7341"/>
    <w:rsid w:val="004C44A8"/>
    <w:rsid w:val="004D0ACC"/>
    <w:rsid w:val="004D0BD5"/>
    <w:rsid w:val="004D22A1"/>
    <w:rsid w:val="004D5B3B"/>
    <w:rsid w:val="004E0597"/>
    <w:rsid w:val="004E75C2"/>
    <w:rsid w:val="0050003F"/>
    <w:rsid w:val="00503BBF"/>
    <w:rsid w:val="00533F44"/>
    <w:rsid w:val="00534F88"/>
    <w:rsid w:val="00535E1C"/>
    <w:rsid w:val="005363E5"/>
    <w:rsid w:val="00541EF3"/>
    <w:rsid w:val="00542277"/>
    <w:rsid w:val="005520DA"/>
    <w:rsid w:val="00552266"/>
    <w:rsid w:val="00552489"/>
    <w:rsid w:val="0055695D"/>
    <w:rsid w:val="005570DB"/>
    <w:rsid w:val="00565231"/>
    <w:rsid w:val="00570681"/>
    <w:rsid w:val="0057482E"/>
    <w:rsid w:val="00574A84"/>
    <w:rsid w:val="0058119A"/>
    <w:rsid w:val="00581DDA"/>
    <w:rsid w:val="0058432D"/>
    <w:rsid w:val="005A61AE"/>
    <w:rsid w:val="005B0282"/>
    <w:rsid w:val="005D3F42"/>
    <w:rsid w:val="00603A9B"/>
    <w:rsid w:val="0061439E"/>
    <w:rsid w:val="00614BA3"/>
    <w:rsid w:val="00617933"/>
    <w:rsid w:val="00617DB6"/>
    <w:rsid w:val="0062679F"/>
    <w:rsid w:val="00636590"/>
    <w:rsid w:val="0064226C"/>
    <w:rsid w:val="0064489F"/>
    <w:rsid w:val="00647590"/>
    <w:rsid w:val="006500F5"/>
    <w:rsid w:val="00661647"/>
    <w:rsid w:val="006671E8"/>
    <w:rsid w:val="0067193D"/>
    <w:rsid w:val="0067640C"/>
    <w:rsid w:val="0068217E"/>
    <w:rsid w:val="00683DD7"/>
    <w:rsid w:val="00686D8C"/>
    <w:rsid w:val="006A7A13"/>
    <w:rsid w:val="006D533F"/>
    <w:rsid w:val="006D6F29"/>
    <w:rsid w:val="006E2687"/>
    <w:rsid w:val="006E5DFF"/>
    <w:rsid w:val="007125DB"/>
    <w:rsid w:val="007146A4"/>
    <w:rsid w:val="00716A3A"/>
    <w:rsid w:val="00725407"/>
    <w:rsid w:val="00751028"/>
    <w:rsid w:val="00756ECE"/>
    <w:rsid w:val="00760465"/>
    <w:rsid w:val="00763482"/>
    <w:rsid w:val="00766DE0"/>
    <w:rsid w:val="007728FD"/>
    <w:rsid w:val="00773B9F"/>
    <w:rsid w:val="00790F4C"/>
    <w:rsid w:val="00794645"/>
    <w:rsid w:val="007A4482"/>
    <w:rsid w:val="007A71B9"/>
    <w:rsid w:val="007B2D7C"/>
    <w:rsid w:val="007B76FC"/>
    <w:rsid w:val="007C1393"/>
    <w:rsid w:val="007C64D4"/>
    <w:rsid w:val="007D1944"/>
    <w:rsid w:val="007E0369"/>
    <w:rsid w:val="008036C1"/>
    <w:rsid w:val="00806BE2"/>
    <w:rsid w:val="008078C2"/>
    <w:rsid w:val="0081088A"/>
    <w:rsid w:val="00826A3B"/>
    <w:rsid w:val="00833694"/>
    <w:rsid w:val="00842929"/>
    <w:rsid w:val="00847754"/>
    <w:rsid w:val="00850D6C"/>
    <w:rsid w:val="00864441"/>
    <w:rsid w:val="008813BA"/>
    <w:rsid w:val="00891789"/>
    <w:rsid w:val="00897C75"/>
    <w:rsid w:val="008A43A5"/>
    <w:rsid w:val="008A4849"/>
    <w:rsid w:val="008A7A86"/>
    <w:rsid w:val="008B2DC5"/>
    <w:rsid w:val="008B73BC"/>
    <w:rsid w:val="008B748C"/>
    <w:rsid w:val="008C2C26"/>
    <w:rsid w:val="008D4AD9"/>
    <w:rsid w:val="008E251E"/>
    <w:rsid w:val="008E5AC2"/>
    <w:rsid w:val="008E6C15"/>
    <w:rsid w:val="008E724A"/>
    <w:rsid w:val="009239CE"/>
    <w:rsid w:val="0092406E"/>
    <w:rsid w:val="00926F57"/>
    <w:rsid w:val="00931BB6"/>
    <w:rsid w:val="00945E61"/>
    <w:rsid w:val="00966664"/>
    <w:rsid w:val="0097341E"/>
    <w:rsid w:val="0097484F"/>
    <w:rsid w:val="00980873"/>
    <w:rsid w:val="00984C94"/>
    <w:rsid w:val="009879C8"/>
    <w:rsid w:val="009959CE"/>
    <w:rsid w:val="009A0298"/>
    <w:rsid w:val="009A77FE"/>
    <w:rsid w:val="009B06D7"/>
    <w:rsid w:val="009B3FB8"/>
    <w:rsid w:val="009B6BF4"/>
    <w:rsid w:val="009C04F9"/>
    <w:rsid w:val="009C309B"/>
    <w:rsid w:val="009C7B56"/>
    <w:rsid w:val="009D315F"/>
    <w:rsid w:val="009F6BD0"/>
    <w:rsid w:val="009F6C8F"/>
    <w:rsid w:val="009F7865"/>
    <w:rsid w:val="00A03FDF"/>
    <w:rsid w:val="00A12FA6"/>
    <w:rsid w:val="00A14E01"/>
    <w:rsid w:val="00A33DA5"/>
    <w:rsid w:val="00A35DB7"/>
    <w:rsid w:val="00A56F46"/>
    <w:rsid w:val="00A64D08"/>
    <w:rsid w:val="00A66309"/>
    <w:rsid w:val="00A74E6C"/>
    <w:rsid w:val="00A760EA"/>
    <w:rsid w:val="00A76106"/>
    <w:rsid w:val="00A8171E"/>
    <w:rsid w:val="00AA21BA"/>
    <w:rsid w:val="00AA6F36"/>
    <w:rsid w:val="00AB57F9"/>
    <w:rsid w:val="00AB6D8C"/>
    <w:rsid w:val="00AB707B"/>
    <w:rsid w:val="00AE0AC2"/>
    <w:rsid w:val="00AE2070"/>
    <w:rsid w:val="00AF345C"/>
    <w:rsid w:val="00AF380D"/>
    <w:rsid w:val="00AF7017"/>
    <w:rsid w:val="00AF7736"/>
    <w:rsid w:val="00B307E6"/>
    <w:rsid w:val="00B407C3"/>
    <w:rsid w:val="00B40BD4"/>
    <w:rsid w:val="00B51192"/>
    <w:rsid w:val="00B75209"/>
    <w:rsid w:val="00B7555D"/>
    <w:rsid w:val="00B80E1F"/>
    <w:rsid w:val="00BA6A0F"/>
    <w:rsid w:val="00BC3848"/>
    <w:rsid w:val="00BC452A"/>
    <w:rsid w:val="00BC56D1"/>
    <w:rsid w:val="00BC77AF"/>
    <w:rsid w:val="00BD5151"/>
    <w:rsid w:val="00BE0D1D"/>
    <w:rsid w:val="00BE3CA1"/>
    <w:rsid w:val="00BF278D"/>
    <w:rsid w:val="00C04842"/>
    <w:rsid w:val="00C1573A"/>
    <w:rsid w:val="00C16C79"/>
    <w:rsid w:val="00C2198D"/>
    <w:rsid w:val="00C2616A"/>
    <w:rsid w:val="00C35FA9"/>
    <w:rsid w:val="00C42C46"/>
    <w:rsid w:val="00C478C9"/>
    <w:rsid w:val="00C504CA"/>
    <w:rsid w:val="00C53B7B"/>
    <w:rsid w:val="00C55CEF"/>
    <w:rsid w:val="00C63522"/>
    <w:rsid w:val="00C75875"/>
    <w:rsid w:val="00CA6F66"/>
    <w:rsid w:val="00CB078E"/>
    <w:rsid w:val="00CB07D2"/>
    <w:rsid w:val="00CB1313"/>
    <w:rsid w:val="00CB4BAB"/>
    <w:rsid w:val="00CB7648"/>
    <w:rsid w:val="00CC4297"/>
    <w:rsid w:val="00CD1136"/>
    <w:rsid w:val="00CD2947"/>
    <w:rsid w:val="00CD483A"/>
    <w:rsid w:val="00CD6E79"/>
    <w:rsid w:val="00CD75BA"/>
    <w:rsid w:val="00CE5C59"/>
    <w:rsid w:val="00CF53E0"/>
    <w:rsid w:val="00CF551D"/>
    <w:rsid w:val="00D0230D"/>
    <w:rsid w:val="00D154D4"/>
    <w:rsid w:val="00D305A6"/>
    <w:rsid w:val="00D43F8F"/>
    <w:rsid w:val="00D60327"/>
    <w:rsid w:val="00D62A5C"/>
    <w:rsid w:val="00D759B1"/>
    <w:rsid w:val="00D774E7"/>
    <w:rsid w:val="00D82914"/>
    <w:rsid w:val="00D95CC9"/>
    <w:rsid w:val="00DA1797"/>
    <w:rsid w:val="00DA2999"/>
    <w:rsid w:val="00DC6A0B"/>
    <w:rsid w:val="00DD0CBF"/>
    <w:rsid w:val="00DF7F8D"/>
    <w:rsid w:val="00E01514"/>
    <w:rsid w:val="00E03C7C"/>
    <w:rsid w:val="00E03FBB"/>
    <w:rsid w:val="00E118A7"/>
    <w:rsid w:val="00E205C6"/>
    <w:rsid w:val="00E268C8"/>
    <w:rsid w:val="00E4111F"/>
    <w:rsid w:val="00E45519"/>
    <w:rsid w:val="00E505B9"/>
    <w:rsid w:val="00E63338"/>
    <w:rsid w:val="00E64BE9"/>
    <w:rsid w:val="00E64FD5"/>
    <w:rsid w:val="00E6574A"/>
    <w:rsid w:val="00E674AF"/>
    <w:rsid w:val="00E71EB7"/>
    <w:rsid w:val="00E72A7D"/>
    <w:rsid w:val="00EC3A7F"/>
    <w:rsid w:val="00EC52B0"/>
    <w:rsid w:val="00EC68B1"/>
    <w:rsid w:val="00ED06A4"/>
    <w:rsid w:val="00EE0122"/>
    <w:rsid w:val="00EE2EE0"/>
    <w:rsid w:val="00F01416"/>
    <w:rsid w:val="00F10D48"/>
    <w:rsid w:val="00F111C0"/>
    <w:rsid w:val="00F254B2"/>
    <w:rsid w:val="00F26F66"/>
    <w:rsid w:val="00F30198"/>
    <w:rsid w:val="00F339B4"/>
    <w:rsid w:val="00F4414E"/>
    <w:rsid w:val="00F46997"/>
    <w:rsid w:val="00F61AA2"/>
    <w:rsid w:val="00F76FAF"/>
    <w:rsid w:val="00F869F9"/>
    <w:rsid w:val="00F931AE"/>
    <w:rsid w:val="00F93536"/>
    <w:rsid w:val="00FA66AB"/>
    <w:rsid w:val="00FA796A"/>
    <w:rsid w:val="00FC2908"/>
    <w:rsid w:val="00FC6391"/>
    <w:rsid w:val="00FC72DB"/>
    <w:rsid w:val="00FD273D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88A95E"/>
  <w14:defaultImageDpi w14:val="3276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KopfzeileZchn">
    <w:name w:val="Kopfzeile Zchn"/>
    <w:basedOn w:val="Absatz-Standardschriftart"/>
    <w:link w:val="Kopfzeile"/>
    <w:uiPriority w:val="99"/>
    <w:rsid w:val="00581DDA"/>
  </w:style>
  <w:style w:type="paragraph" w:styleId="Fuzeile">
    <w:name w:val="footer"/>
    <w:basedOn w:val="Standard"/>
    <w:link w:val="FuzeileZchn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581DDA"/>
  </w:style>
  <w:style w:type="character" w:styleId="Seitenzahl">
    <w:name w:val="page number"/>
    <w:basedOn w:val="Absatz-Standardschriftart"/>
    <w:uiPriority w:val="99"/>
    <w:semiHidden/>
    <w:unhideWhenUsed/>
    <w:rsid w:val="00581DDA"/>
  </w:style>
  <w:style w:type="table" w:styleId="Tabellenraster">
    <w:name w:val="Table Grid"/>
    <w:basedOn w:val="NormaleTabelle"/>
    <w:uiPriority w:val="39"/>
    <w:rsid w:val="00BE3C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81088A"/>
    <w:rPr>
      <w:rFonts w:ascii="Times New Roman" w:hAnsi="Times New Roman" w:cs="Times New Roman"/>
    </w:rPr>
  </w:style>
  <w:style w:type="paragraph" w:styleId="Listenabsatz">
    <w:name w:val="List Paragraph"/>
    <w:basedOn w:val="Standard"/>
    <w:uiPriority w:val="34"/>
    <w:qFormat/>
    <w:rsid w:val="00043A4C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233C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KopfzeileZchn">
    <w:name w:val="Kopfzeile Zchn"/>
    <w:basedOn w:val="Absatz-Standardschriftart"/>
    <w:link w:val="Kopfzeile"/>
    <w:uiPriority w:val="99"/>
    <w:rsid w:val="00581DDA"/>
  </w:style>
  <w:style w:type="paragraph" w:styleId="Fuzeile">
    <w:name w:val="footer"/>
    <w:basedOn w:val="Standard"/>
    <w:link w:val="FuzeileZchn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581DDA"/>
  </w:style>
  <w:style w:type="character" w:styleId="Seitenzahl">
    <w:name w:val="page number"/>
    <w:basedOn w:val="Absatz-Standardschriftart"/>
    <w:uiPriority w:val="99"/>
    <w:semiHidden/>
    <w:unhideWhenUsed/>
    <w:rsid w:val="00581DDA"/>
  </w:style>
  <w:style w:type="table" w:styleId="Tabellenraster">
    <w:name w:val="Table Grid"/>
    <w:basedOn w:val="NormaleTabelle"/>
    <w:uiPriority w:val="39"/>
    <w:rsid w:val="00BE3C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81088A"/>
    <w:rPr>
      <w:rFonts w:ascii="Times New Roman" w:hAnsi="Times New Roman" w:cs="Times New Roman"/>
    </w:rPr>
  </w:style>
  <w:style w:type="paragraph" w:styleId="Listenabsatz">
    <w:name w:val="List Paragraph"/>
    <w:basedOn w:val="Standard"/>
    <w:uiPriority w:val="34"/>
    <w:qFormat/>
    <w:rsid w:val="00043A4C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233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1283410D-0C96-4F79-A532-5DB2C327A0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64</Words>
  <Characters>166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Huang, Yu-Chieh (ITG)</cp:lastModifiedBy>
  <cp:revision>11</cp:revision>
  <dcterms:created xsi:type="dcterms:W3CDTF">2017-08-14T15:12:00Z</dcterms:created>
  <dcterms:modified xsi:type="dcterms:W3CDTF">2017-10-04T13:34:00Z</dcterms:modified>
</cp:coreProperties>
</file>